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49FB4F" w14:textId="77777777" w:rsidR="00EB57D8" w:rsidRDefault="00EB57D8" w:rsidP="00BF3C62">
      <w:pPr>
        <w:bidi w:val="0"/>
        <w:sectPr w:rsidR="00EB57D8" w:rsidSect="00750AAF">
          <w:pgSz w:w="12240" w:h="15840"/>
          <w:pgMar w:top="1440" w:right="1440" w:bottom="1440" w:left="1440" w:header="720" w:footer="720" w:gutter="0"/>
          <w:cols w:space="720"/>
          <w:docGrid w:linePitch="360"/>
        </w:sectPr>
      </w:pPr>
      <w:bookmarkStart w:id="0" w:name="_Toc101814666"/>
      <w:bookmarkStart w:id="1" w:name="_Toc101814792"/>
    </w:p>
    <w:p w14:paraId="55C34B1D" w14:textId="77777777" w:rsidR="00EB57D8" w:rsidRDefault="00EB57D8" w:rsidP="00BF3C62">
      <w:pPr>
        <w:bidi w:val="0"/>
        <w:sectPr w:rsidR="00EB57D8"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0DA1248C" w14:textId="77777777" w:rsidR="00EB57D8" w:rsidRDefault="00EB57D8" w:rsidP="00EB57D8">
      <w:pPr>
        <w:pStyle w:val="Heading1"/>
        <w:numPr>
          <w:ilvl w:val="0"/>
          <w:numId w:val="3"/>
        </w:numPr>
        <w:bidi w:val="0"/>
        <w:spacing w:line="360" w:lineRule="auto"/>
        <w:ind w:left="450" w:hanging="384"/>
        <w:jc w:val="center"/>
      </w:pPr>
      <w:subDoc r:id="rId11"/>
      <w:r>
        <w:br w:type="page"/>
      </w:r>
      <w:bookmarkStart w:id="2" w:name="_Toc107316617"/>
      <w:r>
        <w:t>Appendix B</w:t>
      </w:r>
      <w:bookmarkEnd w:id="0"/>
      <w:bookmarkEnd w:id="1"/>
      <w:bookmarkEnd w:id="2"/>
    </w:p>
    <w:p w14:paraId="7A03B4B2" w14:textId="77777777" w:rsidR="00EB57D8" w:rsidRPr="002F5A9D" w:rsidRDefault="00EB57D8" w:rsidP="00815771">
      <w:pPr>
        <w:bidi w:val="0"/>
      </w:pPr>
      <w:r w:rsidRPr="002F5A9D">
        <w:t xml:space="preserve">BACKWARD/FORWARD SWEEP (BFS) ALGORITHM </w:t>
      </w:r>
    </w:p>
    <w:p w14:paraId="7B380673" w14:textId="77777777" w:rsidR="00EB57D8" w:rsidRPr="002F5A9D" w:rsidRDefault="00EB57D8"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2F5C584C" w14:textId="77777777" w:rsidR="00EB57D8" w:rsidRPr="002F5A9D" w:rsidRDefault="00EB57D8" w:rsidP="00815771">
      <w:pPr>
        <w:bidi w:val="0"/>
      </w:pPr>
      <w:r w:rsidRPr="002F5A9D">
        <w:t>The BFS algorithm can be applied to find the load flow results using the following steps:</w:t>
      </w:r>
    </w:p>
    <w:p w14:paraId="04B43275" w14:textId="77777777" w:rsidR="00EB57D8" w:rsidRPr="002F5A9D" w:rsidRDefault="00EB57D8" w:rsidP="00815771">
      <w:pPr>
        <w:bidi w:val="0"/>
      </w:pPr>
      <w:r w:rsidRPr="002F5A9D">
        <w:rPr>
          <w:u w:val="single"/>
        </w:rPr>
        <w:t>Step 1</w:t>
      </w:r>
      <w:r w:rsidRPr="002F5A9D">
        <w:t xml:space="preserve">: Initialization </w:t>
      </w:r>
    </w:p>
    <w:p w14:paraId="100053A0" w14:textId="77777777" w:rsidR="00EB57D8" w:rsidRPr="002F5A9D" w:rsidRDefault="00EB57D8" w:rsidP="00815771">
      <w:pPr>
        <w:bidi w:val="0"/>
      </w:pPr>
      <w:r w:rsidRPr="002F5A9D">
        <w:t>Insert the following:</w:t>
      </w:r>
    </w:p>
    <w:p w14:paraId="7794DF8A" w14:textId="77777777" w:rsidR="00EB57D8" w:rsidRPr="002F5A9D" w:rsidRDefault="00EB57D8" w:rsidP="00EB57D8">
      <w:pPr>
        <w:pStyle w:val="ListParagraph"/>
        <w:numPr>
          <w:ilvl w:val="0"/>
          <w:numId w:val="1"/>
        </w:numPr>
        <w:bidi w:val="0"/>
      </w:pPr>
      <w:r w:rsidRPr="002F5A9D">
        <w:t>The distribution system line and load data.</w:t>
      </w:r>
    </w:p>
    <w:p w14:paraId="255096BD" w14:textId="77777777" w:rsidR="00EB57D8" w:rsidRPr="002F5A9D" w:rsidRDefault="00EB57D8" w:rsidP="00EB57D8">
      <w:pPr>
        <w:pStyle w:val="ListParagraph"/>
        <w:numPr>
          <w:ilvl w:val="0"/>
          <w:numId w:val="1"/>
        </w:numPr>
        <w:bidi w:val="0"/>
      </w:pPr>
      <w:r w:rsidRPr="002F5A9D">
        <w:t>The base power and base voltage.</w:t>
      </w:r>
    </w:p>
    <w:p w14:paraId="1FB38FD4" w14:textId="77777777" w:rsidR="00EB57D8" w:rsidRPr="002F5A9D" w:rsidRDefault="00EB57D8" w:rsidP="00EB57D8">
      <w:pPr>
        <w:pStyle w:val="ListParagraph"/>
        <w:numPr>
          <w:ilvl w:val="0"/>
          <w:numId w:val="1"/>
        </w:numPr>
        <w:bidi w:val="0"/>
      </w:pPr>
      <w:r w:rsidRPr="002F5A9D">
        <w:t>Calculate the base impedance.</w:t>
      </w:r>
    </w:p>
    <w:p w14:paraId="46A17036" w14:textId="77777777" w:rsidR="00EB57D8" w:rsidRPr="002F5A9D" w:rsidRDefault="00EB57D8" w:rsidP="00EB57D8">
      <w:pPr>
        <w:pStyle w:val="ListParagraph"/>
        <w:numPr>
          <w:ilvl w:val="0"/>
          <w:numId w:val="1"/>
        </w:numPr>
        <w:bidi w:val="0"/>
      </w:pPr>
      <w:r w:rsidRPr="002F5A9D">
        <w:t>Calculate the per unit values of line and load data.</w:t>
      </w:r>
    </w:p>
    <w:p w14:paraId="3A5AAA4C" w14:textId="77777777" w:rsidR="00EB57D8" w:rsidRPr="002F5A9D" w:rsidRDefault="00EB57D8" w:rsidP="00EB57D8">
      <w:pPr>
        <w:pStyle w:val="ListParagraph"/>
        <w:numPr>
          <w:ilvl w:val="0"/>
          <w:numId w:val="1"/>
        </w:numPr>
        <w:bidi w:val="0"/>
      </w:pPr>
      <w:r w:rsidRPr="002F5A9D">
        <w:t>Take the voltage for all buses flat voltage (1 p.u.).</w:t>
      </w:r>
    </w:p>
    <w:p w14:paraId="434407EA" w14:textId="77777777" w:rsidR="00EB57D8" w:rsidRPr="002F5A9D" w:rsidRDefault="00EB57D8" w:rsidP="00EB57D8">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23F081D6" w14:textId="77777777" w:rsidR="00EB57D8" w:rsidRPr="002F5A9D" w:rsidRDefault="00EB57D8" w:rsidP="00815771">
      <w:pPr>
        <w:bidi w:val="0"/>
      </w:pPr>
    </w:p>
    <w:p w14:paraId="5CB1C2CF" w14:textId="77777777" w:rsidR="00EB57D8" w:rsidRPr="002F5A9D" w:rsidRDefault="00EB57D8" w:rsidP="00815771">
      <w:pPr>
        <w:bidi w:val="0"/>
      </w:pPr>
    </w:p>
    <w:p w14:paraId="2A8B77C3" w14:textId="77777777" w:rsidR="00EB57D8" w:rsidRPr="002F5A9D" w:rsidRDefault="00EB57D8" w:rsidP="00815771">
      <w:pPr>
        <w:bidi w:val="0"/>
      </w:pPr>
      <w:r w:rsidRPr="002F5A9D">
        <w:rPr>
          <w:u w:val="single"/>
        </w:rPr>
        <w:t>Step 2</w:t>
      </w:r>
      <w:r w:rsidRPr="002F5A9D">
        <w:t>: Radial distribution system numbering scheme</w:t>
      </w:r>
    </w:p>
    <w:p w14:paraId="437E3148" w14:textId="77777777" w:rsidR="00EB57D8" w:rsidRPr="002F5A9D" w:rsidRDefault="00EB57D8"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5B356EE5" w14:textId="77777777" w:rsidR="00EB57D8" w:rsidRPr="002F5A9D" w:rsidRDefault="00EB57D8" w:rsidP="00815771">
      <w:pPr>
        <w:bidi w:val="0"/>
      </w:pPr>
      <w:r w:rsidRPr="00EA2EE8">
        <w:fldChar w:fldCharType="begin"/>
      </w:r>
      <w:r w:rsidRPr="00EA2EE8">
        <w:instrText xml:space="preserve"> QUOTE </w:instrText>
      </w:r>
      <w:r>
        <w:rPr>
          <w:position w:val="-6"/>
        </w:rPr>
        <w:pict w14:anchorId="4EFE8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16746F4E">
          <v:shape id="_x0000_i1038"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2BEC3BEE" w14:textId="77777777" w:rsidR="00EB57D8" w:rsidRPr="002F5A9D" w:rsidRDefault="00EB57D8"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0C3F327" w14:textId="77777777" w:rsidR="00EB57D8" w:rsidRPr="002F5A9D" w:rsidRDefault="00EB57D8" w:rsidP="00815771">
      <w:pPr>
        <w:bidi w:val="0"/>
      </w:pPr>
      <w:r w:rsidRPr="00EA2EE8">
        <w:fldChar w:fldCharType="begin"/>
      </w:r>
      <w:r w:rsidRPr="00EA2EE8">
        <w:instrText xml:space="preserve"> QUOTE </w:instrText>
      </w:r>
      <w:r>
        <w:rPr>
          <w:position w:val="-23"/>
        </w:rPr>
        <w:pict w14:anchorId="0BDEB431">
          <v:shape id="_x0000_i1039"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79B37FC2">
          <v:shape id="_x0000_i1040"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1853E2E8" w14:textId="77777777" w:rsidR="00EB57D8" w:rsidRPr="002F5A9D" w:rsidRDefault="00EB57D8"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6534998C" w14:textId="77777777" w:rsidR="00EB57D8" w:rsidRPr="002F5A9D" w:rsidRDefault="00EB57D8" w:rsidP="00815771">
      <w:pPr>
        <w:bidi w:val="0"/>
      </w:pPr>
      <w:r w:rsidRPr="002F5A9D">
        <w:t>Now, the radial distribution system numbering scheme should be applied on the distribution system to give a number to each section in the system.</w:t>
      </w:r>
    </w:p>
    <w:p w14:paraId="2DF383B3" w14:textId="77777777" w:rsidR="00EB57D8" w:rsidRPr="002F5A9D" w:rsidRDefault="00EB57D8" w:rsidP="00815771">
      <w:pPr>
        <w:bidi w:val="0"/>
      </w:pPr>
      <w:r w:rsidRPr="002F5A9D">
        <w:rPr>
          <w:u w:val="single"/>
        </w:rPr>
        <w:t>Step 3</w:t>
      </w:r>
      <w:r w:rsidRPr="002F5A9D">
        <w:t>: Nodal current calculation</w:t>
      </w:r>
    </w:p>
    <w:p w14:paraId="72103CD2" w14:textId="77777777" w:rsidR="00EB57D8" w:rsidRPr="002F5A9D" w:rsidRDefault="00EB57D8"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73FA3979" w14:textId="77777777" w:rsidR="00EB57D8" w:rsidRPr="002F5A9D" w:rsidRDefault="00EB57D8" w:rsidP="00815771">
      <w:pPr>
        <w:bidi w:val="0"/>
      </w:pPr>
      <w:r w:rsidRPr="00143D15">
        <w:fldChar w:fldCharType="begin"/>
      </w:r>
      <w:r w:rsidRPr="00143D15">
        <w:instrText xml:space="preserve"> QUOTE </w:instrText>
      </w:r>
      <w:r>
        <w:rPr>
          <w:position w:val="-16"/>
        </w:rPr>
        <w:pict w14:anchorId="76392C03">
          <v:shape id="_x0000_i1041"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0A5A56B8">
          <v:shape id="_x0000_i1042"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617BDA74" w14:textId="77777777" w:rsidR="00EB57D8" w:rsidRPr="002F5A9D" w:rsidRDefault="00EB57D8"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67788BF3" w14:textId="77777777" w:rsidR="00EB57D8" w:rsidRPr="002F5A9D" w:rsidRDefault="00EB57D8" w:rsidP="00815771">
      <w:pPr>
        <w:bidi w:val="0"/>
      </w:pPr>
      <w:r w:rsidRPr="002F5A9D">
        <w:rPr>
          <w:u w:val="single"/>
        </w:rPr>
        <w:t>Step 4</w:t>
      </w:r>
      <w:r w:rsidRPr="002F5A9D">
        <w:t>: Backward sweep</w:t>
      </w:r>
    </w:p>
    <w:p w14:paraId="169DD421" w14:textId="77777777" w:rsidR="00EB57D8" w:rsidRPr="002F5A9D" w:rsidRDefault="00EB57D8"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3FDFAA37" w14:textId="77777777" w:rsidR="00EB57D8" w:rsidRPr="002F5A9D" w:rsidRDefault="00EB57D8" w:rsidP="00815771">
      <w:pPr>
        <w:bidi w:val="0"/>
      </w:pPr>
      <w:r w:rsidRPr="002F5A9D">
        <w:rPr>
          <w:position w:val="-32"/>
        </w:rPr>
        <w:object w:dxaOrig="2400" w:dyaOrig="800" w14:anchorId="46BD8C69">
          <v:shape id="_x0000_i1043" type="#_x0000_t75" style="width:136.6pt;height:46.15pt" o:ole="">
            <v:imagedata r:id="rId15" o:title=""/>
          </v:shape>
          <o:OLEObject Type="Embed" ProgID="Equation.DSMT4" ShapeID="_x0000_i1043" DrawAspect="Content" ObjectID="_1717929396" r:id="rId16"/>
        </w:object>
      </w:r>
      <w:r w:rsidRPr="002F5A9D">
        <w:tab/>
      </w:r>
      <w:r w:rsidRPr="002F5A9D">
        <w:tab/>
      </w:r>
      <w:r w:rsidRPr="002F5A9D">
        <w:tab/>
      </w:r>
      <w:r w:rsidRPr="002F5A9D">
        <w:tab/>
      </w:r>
      <w:r w:rsidRPr="002F5A9D">
        <w:tab/>
      </w:r>
      <w:r w:rsidRPr="002F5A9D">
        <w:tab/>
      </w:r>
      <w:r w:rsidRPr="002F5A9D">
        <w:tab/>
        <w:t xml:space="preserve">     (B.4)</w:t>
      </w:r>
    </w:p>
    <w:p w14:paraId="0291CA9D" w14:textId="77777777" w:rsidR="00EB57D8" w:rsidRPr="002F5A9D" w:rsidRDefault="00EB57D8" w:rsidP="00815771">
      <w:pPr>
        <w:bidi w:val="0"/>
      </w:pPr>
      <w:r w:rsidRPr="002F5A9D">
        <w:object w:dxaOrig="2580" w:dyaOrig="460" w14:anchorId="70C0817E">
          <v:shape id="_x0000_i1044" type="#_x0000_t75" style="width:133.4pt;height:25.85pt" o:ole="">
            <v:imagedata r:id="rId17" o:title=""/>
          </v:shape>
          <o:OLEObject Type="Embed" ProgID="Equation.DSMT4" ShapeID="_x0000_i1044" DrawAspect="Content" ObjectID="_1717929397" r:id="rId18"/>
        </w:object>
      </w:r>
      <w:r w:rsidRPr="002F5A9D">
        <w:tab/>
      </w:r>
      <w:r w:rsidRPr="002F5A9D">
        <w:tab/>
      </w:r>
      <w:r w:rsidRPr="002F5A9D">
        <w:tab/>
      </w:r>
      <w:r w:rsidRPr="002F5A9D">
        <w:tab/>
      </w:r>
      <w:r w:rsidRPr="002F5A9D">
        <w:tab/>
      </w:r>
      <w:r w:rsidRPr="002F5A9D">
        <w:tab/>
      </w:r>
      <w:r w:rsidRPr="002F5A9D">
        <w:tab/>
        <w:t xml:space="preserve">     (B.5)</w:t>
      </w:r>
    </w:p>
    <w:p w14:paraId="2E169937" w14:textId="77777777" w:rsidR="00EB57D8" w:rsidRPr="002F5A9D" w:rsidRDefault="00EB57D8"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3400A4F5" w14:textId="77777777" w:rsidR="00EB57D8" w:rsidRPr="002F5A9D" w:rsidRDefault="00EB57D8" w:rsidP="00815771">
      <w:pPr>
        <w:bidi w:val="0"/>
      </w:pPr>
      <w:r w:rsidRPr="002F5A9D">
        <w:rPr>
          <w:u w:val="single"/>
        </w:rPr>
        <w:t>Step 5</w:t>
      </w:r>
      <w:r w:rsidRPr="002F5A9D">
        <w:t>: Forward sweep</w:t>
      </w:r>
    </w:p>
    <w:p w14:paraId="17C50A8C" w14:textId="77777777" w:rsidR="00EB57D8" w:rsidRPr="002F5A9D" w:rsidRDefault="00EB57D8"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7D325188" w14:textId="77777777" w:rsidR="00EB57D8" w:rsidRPr="002F5A9D" w:rsidRDefault="00EB57D8" w:rsidP="00815771">
      <w:pPr>
        <w:bidi w:val="0"/>
      </w:pPr>
      <w:r w:rsidRPr="002F5A9D">
        <w:rPr>
          <w:position w:val="-14"/>
        </w:rPr>
        <w:object w:dxaOrig="2079" w:dyaOrig="380" w14:anchorId="2434A773">
          <v:shape id="_x0000_i1045" type="#_x0000_t75" style="width:106.6pt;height:22.15pt" o:ole="">
            <v:imagedata r:id="rId19" o:title=""/>
          </v:shape>
          <o:OLEObject Type="Embed" ProgID="Equation.DSMT4" ShapeID="_x0000_i1045" DrawAspect="Content" ObjectID="_1717929398"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0E6EC2D9" w14:textId="77777777" w:rsidR="00EB57D8" w:rsidRPr="002F5A9D" w:rsidRDefault="00EB57D8"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4A35BCCC" w14:textId="77777777" w:rsidR="00EB57D8" w:rsidRPr="002F5A9D" w:rsidRDefault="00EB57D8" w:rsidP="00815771">
      <w:pPr>
        <w:bidi w:val="0"/>
      </w:pPr>
      <w:r w:rsidRPr="002F5A9D">
        <w:rPr>
          <w:u w:val="single"/>
        </w:rPr>
        <w:t>Step 6</w:t>
      </w:r>
      <w:r w:rsidRPr="002F5A9D">
        <w:t>: Check the voltage mismatches</w:t>
      </w:r>
    </w:p>
    <w:p w14:paraId="0A98C045" w14:textId="77777777" w:rsidR="00EB57D8" w:rsidRPr="002F5A9D" w:rsidRDefault="00EB57D8"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2114C899" w14:textId="77777777" w:rsidR="00EB57D8" w:rsidRPr="002F5A9D" w:rsidRDefault="00EB57D8" w:rsidP="00815771">
      <w:pPr>
        <w:bidi w:val="0"/>
      </w:pPr>
      <w:r w:rsidRPr="002F5A9D">
        <w:rPr>
          <w:position w:val="-18"/>
        </w:rPr>
        <w:object w:dxaOrig="2220" w:dyaOrig="460" w14:anchorId="1308B72E">
          <v:shape id="_x0000_i1046" type="#_x0000_t75" style="width:114pt;height:25.85pt" o:ole="">
            <v:imagedata r:id="rId21" o:title=""/>
          </v:shape>
          <o:OLEObject Type="Embed" ProgID="Equation.DSMT4" ShapeID="_x0000_i1046" DrawAspect="Content" ObjectID="_1717929399"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35604B88" w14:textId="77777777" w:rsidR="00EB57D8" w:rsidRPr="002F5A9D" w:rsidRDefault="00EB57D8" w:rsidP="00815771">
      <w:pPr>
        <w:bidi w:val="0"/>
      </w:pPr>
      <w:r w:rsidRPr="002F5A9D">
        <w:t>After calculating the voltage mismatches, check the convergence of the voltage as:</w:t>
      </w:r>
    </w:p>
    <w:p w14:paraId="4A3E71DA" w14:textId="77777777" w:rsidR="00EB57D8" w:rsidRPr="002F5A9D" w:rsidRDefault="00EB57D8" w:rsidP="00EB57D8">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8A2A30B" w14:textId="77777777" w:rsidR="00EB57D8" w:rsidRPr="002F5A9D" w:rsidRDefault="00EB57D8" w:rsidP="00EB57D8">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7255B795" w14:textId="77777777" w:rsidR="00EB57D8" w:rsidRPr="002F5A9D" w:rsidRDefault="00EB57D8" w:rsidP="00815771">
      <w:pPr>
        <w:bidi w:val="0"/>
      </w:pPr>
      <w:r w:rsidRPr="002F5A9D">
        <w:rPr>
          <w:u w:val="single"/>
        </w:rPr>
        <w:t>Step 7</w:t>
      </w:r>
      <w:r w:rsidRPr="002F5A9D">
        <w:t>: Check stopping criterion</w:t>
      </w:r>
    </w:p>
    <w:p w14:paraId="5D70C01F" w14:textId="77777777" w:rsidR="00EB57D8" w:rsidRPr="002F5A9D" w:rsidRDefault="00EB57D8" w:rsidP="00815771">
      <w:pPr>
        <w:bidi w:val="0"/>
      </w:pPr>
      <w:r w:rsidRPr="002F5A9D">
        <w:t>The program will be terminated when the maximum iteration is reached or the convergence from the voltage mismatches is verified.</w:t>
      </w:r>
    </w:p>
    <w:p w14:paraId="49873BCE" w14:textId="77777777" w:rsidR="00EB57D8" w:rsidRPr="002F5A9D" w:rsidRDefault="00EB57D8" w:rsidP="00815771">
      <w:pPr>
        <w:bidi w:val="0"/>
      </w:pPr>
      <w:r w:rsidRPr="002F5A9D">
        <w:rPr>
          <w:u w:val="single"/>
        </w:rPr>
        <w:t>Step 8</w:t>
      </w:r>
      <w:r w:rsidRPr="002F5A9D">
        <w:t>: Power loss calculation</w:t>
      </w:r>
    </w:p>
    <w:p w14:paraId="640E1FCE" w14:textId="77777777" w:rsidR="00EB57D8" w:rsidRPr="002F5A9D" w:rsidRDefault="00EB57D8"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0CE7171A" w14:textId="77777777" w:rsidR="00EB57D8" w:rsidRPr="002F5A9D" w:rsidRDefault="00EB57D8" w:rsidP="00815771">
      <w:pPr>
        <w:bidi w:val="0"/>
      </w:pPr>
      <w:r w:rsidRPr="002F5A9D">
        <w:t>The steps of the BFS algorithm to find the radial distribution system load flow are shown in Fig. B.1.</w:t>
      </w:r>
    </w:p>
    <w:p w14:paraId="186DFE30" w14:textId="77777777" w:rsidR="00EB57D8" w:rsidRPr="002F5A9D" w:rsidRDefault="00EB57D8" w:rsidP="00415A97">
      <w:pPr>
        <w:bidi w:val="0"/>
        <w:jc w:val="center"/>
      </w:pPr>
      <w:r>
        <w:pict w14:anchorId="50680F5D">
          <v:group id="_x0000_s11757" style="width:332.35pt;height:492.7pt;mso-position-horizontal-relative:char;mso-position-vertical-relative:line" coordorigin="3043,1449" coordsize="6647,10560">
            <v:group id="_x0000_s11758" style="position:absolute;left:3043;top:1449;width:6647;height:10560" coordorigin="3043,1449" coordsize="6647,10560">
              <v:line id="Line 68" o:spid="_x0000_s11759"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11760" style="position:absolute;left:3043;top:1449;width:6647;height:10560" coordorigin="3043,1449" coordsize="6647,10560">
                <v:line id="Line 67" o:spid="_x0000_s11761"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11762"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11763"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5B50ED11" w14:textId="77777777" w:rsidR="00EB57D8" w:rsidRPr="00CA7F1D" w:rsidRDefault="00EB57D8" w:rsidP="00815771">
                          <w:pPr>
                            <w:bidi w:val="0"/>
                            <w:rPr>
                              <w:rtl/>
                            </w:rPr>
                          </w:pPr>
                          <w:r w:rsidRPr="00CA7F1D">
                            <w:t>Yes</w:t>
                          </w:r>
                        </w:p>
                      </w:txbxContent>
                    </v:textbox>
                  </v:rect>
                  <v:group id="Group 73" o:spid="_x0000_s1176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11765"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01B07B90" w14:textId="77777777" w:rsidR="00EB57D8" w:rsidRPr="00CA7F1D" w:rsidRDefault="00EB57D8" w:rsidP="00815771">
                            <w:pPr>
                              <w:bidi w:val="0"/>
                              <w:rPr>
                                <w:rtl/>
                              </w:rPr>
                            </w:pPr>
                            <w:r w:rsidRPr="00CA7F1D">
                              <w:t>No</w:t>
                            </w:r>
                          </w:p>
                        </w:txbxContent>
                      </v:textbox>
                    </v:rect>
                    <v:group id="Group 75" o:spid="_x0000_s11766"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11767"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11768"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707455F6" w14:textId="77777777" w:rsidR="00EB57D8" w:rsidRPr="00CA7F1D" w:rsidRDefault="00EB57D8" w:rsidP="00815771">
                              <w:pPr>
                                <w:bidi w:val="0"/>
                              </w:pPr>
                              <w:r w:rsidRPr="00CA7F1D">
                                <w:t>Compute the total power losses in all branches for the distribution system using Equations (</w:t>
                              </w:r>
                              <w:r>
                                <w:t>4.3</w:t>
                              </w:r>
                              <w:r w:rsidRPr="00CA7F1D">
                                <w:t>) and (</w:t>
                              </w:r>
                              <w:r>
                                <w:t>4.4</w:t>
                              </w:r>
                              <w:r w:rsidRPr="00CA7F1D">
                                <w:t>)</w:t>
                              </w:r>
                            </w:p>
                            <w:p w14:paraId="3A12A53F" w14:textId="77777777" w:rsidR="00EB57D8" w:rsidRPr="00CA7F1D" w:rsidRDefault="00EB57D8" w:rsidP="00815771">
                              <w:pPr>
                                <w:bidi w:val="0"/>
                              </w:pPr>
                            </w:p>
                          </w:txbxContent>
                        </v:textbox>
                      </v:rect>
                      <v:line id="Line 78" o:spid="_x0000_s11769"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11770"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35370856" w14:textId="77777777" w:rsidR="00EB57D8" w:rsidRPr="00CA7F1D" w:rsidRDefault="00EB57D8" w:rsidP="00815771">
                              <w:pPr>
                                <w:bidi w:val="0"/>
                                <w:rPr>
                                  <w:rtl/>
                                </w:rPr>
                              </w:pPr>
                              <w:r w:rsidRPr="00CA7F1D">
                                <w:t>Stop</w:t>
                              </w:r>
                            </w:p>
                          </w:txbxContent>
                        </v:textbox>
                      </v:roundrect>
                      <v:line id="Line 80" o:spid="_x0000_s11771"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11772"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227E9761" w14:textId="77777777" w:rsidR="00EB57D8" w:rsidRPr="00CA7F1D" w:rsidRDefault="00EB57D8" w:rsidP="00815771">
                              <w:pPr>
                                <w:bidi w:val="0"/>
                                <w:rPr>
                                  <w:rtl/>
                                </w:rPr>
                              </w:pPr>
                              <w:r w:rsidRPr="00CA7F1D">
                                <w:t>Apply the nodal current calculation using Equation (</w:t>
                              </w:r>
                              <w:r>
                                <w:t>B</w:t>
                              </w:r>
                              <w:r w:rsidRPr="00CA7F1D">
                                <w:t>.</w:t>
                              </w:r>
                              <w:r>
                                <w:t>3</w:t>
                              </w:r>
                              <w:r w:rsidRPr="00CA7F1D">
                                <w:t>)</w:t>
                              </w:r>
                            </w:p>
                          </w:txbxContent>
                        </v:textbox>
                      </v:rect>
                      <v:rect id="Rectangle 82" o:spid="_x0000_s11773"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3358D334" w14:textId="77777777" w:rsidR="00EB57D8" w:rsidRPr="002C038A" w:rsidRDefault="00EB57D8"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11774"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11775"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53CA1380" w14:textId="77777777" w:rsidR="00EB57D8" w:rsidRPr="00CA7F1D" w:rsidRDefault="00EB57D8" w:rsidP="00815771">
                              <w:pPr>
                                <w:bidi w:val="0"/>
                              </w:pPr>
                              <w:r w:rsidRPr="00CA7F1D">
                                <w:t>If ΔV</w:t>
                              </w:r>
                              <w:r w:rsidRPr="00CA7F1D">
                                <w:rPr>
                                  <w:vertAlign w:val="subscript"/>
                                </w:rPr>
                                <w:t>max</w:t>
                              </w:r>
                              <w:r w:rsidRPr="00CA7F1D">
                                <w:t xml:space="preserve"> ≤ Є</w:t>
                              </w:r>
                            </w:p>
                            <w:p w14:paraId="0A5AFF3A" w14:textId="77777777" w:rsidR="00EB57D8" w:rsidRPr="00CA7F1D" w:rsidRDefault="00EB57D8" w:rsidP="00815771">
                              <w:pPr>
                                <w:bidi w:val="0"/>
                              </w:pPr>
                              <w:r w:rsidRPr="00CA7F1D">
                                <w:t>or</w:t>
                              </w:r>
                            </w:p>
                            <w:p w14:paraId="5FFE12DC" w14:textId="77777777" w:rsidR="00EB57D8" w:rsidRPr="00CA7F1D" w:rsidRDefault="00EB57D8" w:rsidP="00815771">
                              <w:pPr>
                                <w:bidi w:val="0"/>
                              </w:pPr>
                              <w:r w:rsidRPr="00CA7F1D">
                                <w:t>The maximum iteration is reached</w:t>
                              </w:r>
                            </w:p>
                          </w:txbxContent>
                        </v:textbox>
                      </v:shape>
                      <v:rect id="Rectangle 85" o:spid="_x0000_s11776"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28D74B4A" w14:textId="77777777" w:rsidR="00EB57D8" w:rsidRPr="002C038A" w:rsidRDefault="00EB57D8"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11777"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11778"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7420D4B6" w14:textId="77777777" w:rsidR="00EB57D8" w:rsidRPr="00CA7F1D" w:rsidRDefault="00EB57D8" w:rsidP="00815771">
                              <w:pPr>
                                <w:bidi w:val="0"/>
                                <w:rPr>
                                  <w:rtl/>
                                </w:rPr>
                              </w:pPr>
                              <w:r w:rsidRPr="00CA7F1D">
                                <w:t>Start</w:t>
                              </w:r>
                            </w:p>
                          </w:txbxContent>
                        </v:textbox>
                      </v:roundrect>
                      <v:rect id="Rectangle 88" o:spid="_x0000_s11779"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06BCDC52" w14:textId="77777777" w:rsidR="00EB57D8" w:rsidRPr="00CA7F1D" w:rsidRDefault="00EB57D8" w:rsidP="00815771">
                              <w:pPr>
                                <w:bidi w:val="0"/>
                              </w:pPr>
                              <w:r w:rsidRPr="00CA7F1D">
                                <w:t>Read line and load data</w:t>
                              </w:r>
                            </w:p>
                          </w:txbxContent>
                        </v:textbox>
                      </v:rect>
                      <v:line id="Line 89" o:spid="_x0000_s11780"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11781"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03E998D7" w14:textId="77777777" w:rsidR="00EB57D8" w:rsidRPr="00CA7F1D" w:rsidRDefault="00EB57D8" w:rsidP="00815771">
                              <w:pPr>
                                <w:bidi w:val="0"/>
                                <w:rPr>
                                  <w:rtl/>
                                </w:rPr>
                              </w:pPr>
                              <w:r w:rsidRPr="00CA7F1D">
                                <w:t xml:space="preserve">Determine line and load per unit values </w:t>
                              </w:r>
                            </w:p>
                          </w:txbxContent>
                        </v:textbox>
                      </v:rect>
                      <v:line id="Line 91" o:spid="_x0000_s11782"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11783"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12089E8F" w14:textId="77777777" w:rsidR="00EB57D8" w:rsidRPr="00CA7F1D" w:rsidRDefault="00EB57D8" w:rsidP="00815771">
                              <w:pPr>
                                <w:bidi w:val="0"/>
                                <w:rPr>
                                  <w:rtl/>
                                </w:rPr>
                              </w:pPr>
                              <w:r w:rsidRPr="00CA7F1D">
                                <w:t>Set initial values of voltages to flat voltages (1 p.u.) for all nodes</w:t>
                              </w:r>
                            </w:p>
                          </w:txbxContent>
                        </v:textbox>
                      </v:rect>
                      <v:line id="Line 93" o:spid="_x0000_s11784"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11785"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6EF89096" w14:textId="77777777" w:rsidR="00EB57D8" w:rsidRPr="00CA7F1D" w:rsidRDefault="00EB57D8"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11786"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11787"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11788"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11789" type="#_x0000_t32" style="position:absolute;left:3667;top:8979;width:32;height:0;v-text-anchor:middle" o:connectortype="straight"/>
            <w10:wrap anchorx="page"/>
            <w10:anchorlock/>
          </v:group>
        </w:pict>
      </w:r>
    </w:p>
    <w:p w14:paraId="4EBD44B0" w14:textId="77777777" w:rsidR="00EB57D8" w:rsidRPr="002F5A9D" w:rsidRDefault="00EB57D8" w:rsidP="00815771">
      <w:pPr>
        <w:bidi w:val="0"/>
      </w:pPr>
      <w:r w:rsidRPr="002F5A9D">
        <w:t>Fig. B.1 Flow chart of backward/forward sweep load flow</w:t>
      </w:r>
    </w:p>
    <w:p w14:paraId="4E00F831" w14:textId="77777777" w:rsidR="00EB57D8" w:rsidRPr="002F5A9D" w:rsidRDefault="00EB57D8" w:rsidP="00815771">
      <w:pPr>
        <w:bidi w:val="0"/>
      </w:pPr>
    </w:p>
    <w:p w14:paraId="163E4AFE" w14:textId="77777777" w:rsidR="00EB57D8" w:rsidRDefault="00EB57D8" w:rsidP="00815771">
      <w:pPr>
        <w:bidi w:val="0"/>
        <w:sectPr w:rsidR="00EB57D8"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85F137" w14:textId="77777777" w:rsidR="00FC7B05" w:rsidRDefault="00FC7B05">
      <w:r>
        <w:separator/>
      </w:r>
    </w:p>
  </w:endnote>
  <w:endnote w:type="continuationSeparator" w:id="0">
    <w:p w14:paraId="3BF010A9" w14:textId="77777777" w:rsidR="00FC7B05" w:rsidRDefault="00FC7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66F88" w14:textId="77777777" w:rsidR="00EB57D8" w:rsidRDefault="00EB57D8"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36A16E1A" w14:textId="77777777" w:rsidR="00EB57D8" w:rsidRDefault="00EB57D8"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F07F1" w14:textId="77777777" w:rsidR="00FC7B05" w:rsidRDefault="00FC7B05">
      <w:r>
        <w:separator/>
      </w:r>
    </w:p>
  </w:footnote>
  <w:footnote w:type="continuationSeparator" w:id="0">
    <w:p w14:paraId="6604AAA8" w14:textId="77777777" w:rsidR="00FC7B05" w:rsidRDefault="00FC7B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FA7EB" w14:textId="77777777" w:rsidR="00EB57D8" w:rsidRPr="002155F6" w:rsidRDefault="00EB57D8"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FC7B05"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12"/>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0"/>
  </w:num>
  <w:num w:numId="11" w16cid:durableId="564872602">
    <w:abstractNumId w:val="4"/>
  </w:num>
  <w:num w:numId="12" w16cid:durableId="2013213416">
    <w:abstractNumId w:val="3"/>
  </w:num>
  <w:num w:numId="13" w16cid:durableId="815806536">
    <w:abstractNumId w:val="9"/>
  </w:num>
  <w:num w:numId="14" w16cid:durableId="1687488270">
    <w:abstractNumId w:val="11"/>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1179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5C20"/>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90"/>
    <o:shapelayout v:ext="edit">
      <o:idmap v:ext="edit" data="2,3,4,5,6,7,8,9,10,11"/>
      <o:rules v:ext="edit">
        <o:r id="V:Rule1" type="connector" idref="#AutoShape 96"/>
        <o:r id="V:Rule2" type="connector" idref="#_x0000_s11789"/>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72</Words>
  <Characters>440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